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992F5" w14:textId="77777777" w:rsidR="00AB164B" w:rsidRPr="00555CAA" w:rsidRDefault="00AB164B" w:rsidP="00AB164B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 xml:space="preserve">متوسطة أحمد بن دحمان بزناتة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الموسم الدراسي : 2016/ 2017 .</w:t>
      </w:r>
    </w:p>
    <w:p w14:paraId="4C37ACFA" w14:textId="77777777" w:rsidR="00AB164B" w:rsidRPr="00555CAA" w:rsidRDefault="00AB164B" w:rsidP="00AB164B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>مستوى : ا</w:t>
      </w:r>
      <w:r>
        <w:rPr>
          <w:rFonts w:hint="cs"/>
          <w:b/>
          <w:bCs/>
          <w:u w:val="single"/>
          <w:rtl/>
          <w:lang w:bidi="ar-DZ"/>
        </w:rPr>
        <w:t>لثانية</w:t>
      </w:r>
      <w:r w:rsidRPr="00555CAA">
        <w:rPr>
          <w:rFonts w:hint="cs"/>
          <w:b/>
          <w:bCs/>
          <w:u w:val="single"/>
          <w:rtl/>
          <w:lang w:bidi="ar-DZ"/>
        </w:rPr>
        <w:t xml:space="preserve"> متوسط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 المدة : 1 ساعة .</w:t>
      </w:r>
    </w:p>
    <w:p w14:paraId="0EF3C2EC" w14:textId="77777777" w:rsidR="00AB164B" w:rsidRDefault="00AB164B" w:rsidP="00AB164B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14:paraId="388991E1" w14:textId="77777777" w:rsidR="00AB164B" w:rsidRPr="00555CAA" w:rsidRDefault="00AB164B" w:rsidP="00AB164B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>الفرض الأول للفصل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 في مادة الرياضيات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10AE3CC8" w14:textId="77777777" w:rsidR="0030341C" w:rsidRDefault="0030341C" w:rsidP="00E87F26">
      <w:pPr>
        <w:rPr>
          <w:rtl/>
          <w:lang w:bidi="ar-DZ"/>
        </w:rPr>
      </w:pPr>
    </w:p>
    <w:p w14:paraId="075E888C" w14:textId="77777777" w:rsidR="00AC73E6" w:rsidRDefault="00AC73E6" w:rsidP="00AC73E6">
      <w:pPr>
        <w:rPr>
          <w:b/>
          <w:bCs/>
          <w:sz w:val="28"/>
          <w:szCs w:val="28"/>
          <w:lang w:bidi="ar-DZ"/>
        </w:rPr>
      </w:pPr>
      <w:r w:rsidRPr="00BA470C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BA470C">
        <w:rPr>
          <w:rFonts w:hint="cs"/>
          <w:b/>
          <w:bCs/>
          <w:sz w:val="28"/>
          <w:szCs w:val="28"/>
          <w:rtl/>
          <w:lang w:bidi="ar-DZ"/>
        </w:rPr>
        <w:t>:</w:t>
      </w:r>
    </w:p>
    <w:p w14:paraId="50A905B3" w14:textId="77777777" w:rsidR="005517B5" w:rsidRPr="00BA470C" w:rsidRDefault="005517B5" w:rsidP="00AC73E6">
      <w:pPr>
        <w:rPr>
          <w:b/>
          <w:bCs/>
          <w:sz w:val="28"/>
          <w:szCs w:val="28"/>
          <w:rtl/>
          <w:lang w:bidi="ar-DZ"/>
        </w:rPr>
      </w:pPr>
    </w:p>
    <w:p w14:paraId="7F4C8F9F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أعط حاصل القسمة المقرب بالنقصان إلى </w:t>
      </w:r>
      <w:r w:rsidRPr="006B2DF1">
        <w:rPr>
          <w:sz w:val="28"/>
          <w:szCs w:val="28"/>
          <w:lang w:bidi="ar-DZ"/>
        </w:rPr>
        <w:t>0,1</w:t>
      </w:r>
      <w:r w:rsidRPr="006B2DF1">
        <w:rPr>
          <w:rFonts w:hint="cs"/>
          <w:sz w:val="28"/>
          <w:szCs w:val="28"/>
          <w:rtl/>
          <w:lang w:bidi="ar-DZ"/>
        </w:rPr>
        <w:t xml:space="preserve"> للعدد 58 على العدد </w:t>
      </w:r>
      <w:r w:rsidRPr="006B2DF1">
        <w:rPr>
          <w:sz w:val="28"/>
          <w:szCs w:val="28"/>
          <w:lang w:bidi="ar-DZ"/>
        </w:rPr>
        <w:t>1,3</w:t>
      </w:r>
    </w:p>
    <w:p w14:paraId="372EC0AC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احسب العبارة </w:t>
      </w:r>
      <w:r w:rsidRPr="006B2DF1">
        <w:rPr>
          <w:sz w:val="28"/>
          <w:szCs w:val="28"/>
          <w:lang w:bidi="ar-DZ"/>
        </w:rPr>
        <w:t>A</w:t>
      </w:r>
      <w:r w:rsidRPr="006B2DF1">
        <w:rPr>
          <w:rFonts w:hint="cs"/>
          <w:sz w:val="28"/>
          <w:szCs w:val="28"/>
          <w:rtl/>
          <w:lang w:bidi="ar-DZ"/>
        </w:rPr>
        <w:t xml:space="preserve"> بحيث: </w:t>
      </w:r>
      <w:r w:rsidRPr="006B2DF1">
        <w:rPr>
          <w:position w:val="-24"/>
          <w:sz w:val="28"/>
          <w:szCs w:val="28"/>
          <w:lang w:bidi="ar-DZ"/>
        </w:rPr>
        <w:object w:dxaOrig="1660" w:dyaOrig="639" w14:anchorId="5D784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1.5pt" o:ole="">
            <v:imagedata r:id="rId5" o:title=""/>
          </v:shape>
          <o:OLEObject Type="Embed" ProgID="Equation.DSMT4" ShapeID="_x0000_i1025" DrawAspect="Content" ObjectID="_1760347948" r:id="rId6"/>
        </w:object>
      </w:r>
      <w:r w:rsidRPr="006B2DF1">
        <w:rPr>
          <w:sz w:val="28"/>
          <w:szCs w:val="28"/>
          <w:rtl/>
          <w:lang w:bidi="ar-DZ"/>
        </w:rPr>
        <w:t xml:space="preserve"> </w:t>
      </w:r>
    </w:p>
    <w:p w14:paraId="17A24E58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رتّب الأعداد النسبية الآتية ترتيبا تصاعديا: </w:t>
      </w:r>
      <w:r w:rsidRPr="006B2DF1">
        <w:rPr>
          <w:sz w:val="28"/>
          <w:szCs w:val="28"/>
          <w:lang w:bidi="ar-DZ"/>
        </w:rPr>
        <w:t>5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9,6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10,4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1,85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3,7</w:t>
      </w:r>
      <w:r w:rsidRPr="006B2DF1">
        <w:rPr>
          <w:rFonts w:hint="cs"/>
          <w:sz w:val="28"/>
          <w:szCs w:val="28"/>
          <w:rtl/>
          <w:lang w:bidi="ar-DZ"/>
        </w:rPr>
        <w:t xml:space="preserve"> ، </w:t>
      </w:r>
      <w:r w:rsidRPr="006B2DF1">
        <w:rPr>
          <w:sz w:val="28"/>
          <w:szCs w:val="28"/>
          <w:lang w:bidi="ar-DZ"/>
        </w:rPr>
        <w:t>-5,14</w:t>
      </w:r>
    </w:p>
    <w:p w14:paraId="48A440DD" w14:textId="77777777" w:rsidR="00AC73E6" w:rsidRPr="006B2DF1" w:rsidRDefault="00AC73E6" w:rsidP="00AC73E6">
      <w:pPr>
        <w:numPr>
          <w:ilvl w:val="0"/>
          <w:numId w:val="2"/>
        </w:numPr>
        <w:ind w:left="566" w:hanging="426"/>
        <w:rPr>
          <w:sz w:val="28"/>
          <w:szCs w:val="28"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>إليك المستقيم المدرّج أدناه:</w:t>
      </w:r>
    </w:p>
    <w:p w14:paraId="60592F48" w14:textId="77777777" w:rsidR="00AC73E6" w:rsidRPr="006B2DF1" w:rsidRDefault="00AC73E6" w:rsidP="00AC73E6">
      <w:pPr>
        <w:ind w:left="566"/>
        <w:rPr>
          <w:sz w:val="28"/>
          <w:szCs w:val="28"/>
          <w:rtl/>
          <w:lang w:bidi="ar-DZ"/>
        </w:rPr>
      </w:pPr>
      <w:r w:rsidRPr="006B2DF1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6AA008EC" wp14:editId="188347AA">
            <wp:simplePos x="0" y="0"/>
            <wp:positionH relativeFrom="column">
              <wp:posOffset>993775</wp:posOffset>
            </wp:positionH>
            <wp:positionV relativeFrom="paragraph">
              <wp:posOffset>0</wp:posOffset>
            </wp:positionV>
            <wp:extent cx="5486400" cy="1143000"/>
            <wp:effectExtent l="1905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B2DF1">
        <w:rPr>
          <w:rFonts w:hint="cs"/>
          <w:sz w:val="28"/>
          <w:szCs w:val="28"/>
          <w:rtl/>
          <w:lang w:bidi="ar-DZ"/>
        </w:rPr>
        <w:t xml:space="preserve"> </w:t>
      </w:r>
    </w:p>
    <w:p w14:paraId="5877C48E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05BC6EE8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28F75C4D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349CBB48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</w:p>
    <w:p w14:paraId="7BC993AB" w14:textId="77777777" w:rsidR="00AC73E6" w:rsidRPr="006B2DF1" w:rsidRDefault="00AC73E6" w:rsidP="00AC73E6">
      <w:pPr>
        <w:tabs>
          <w:tab w:val="left" w:pos="2372"/>
        </w:tabs>
        <w:rPr>
          <w:sz w:val="28"/>
          <w:szCs w:val="28"/>
          <w:rtl/>
          <w:lang w:bidi="ar-DZ"/>
        </w:rPr>
      </w:pPr>
    </w:p>
    <w:p w14:paraId="7F32F124" w14:textId="77777777" w:rsidR="00AC73E6" w:rsidRPr="006B2DF1" w:rsidRDefault="00AC73E6" w:rsidP="00AC73E6">
      <w:pPr>
        <w:rPr>
          <w:sz w:val="28"/>
          <w:szCs w:val="28"/>
          <w:rtl/>
          <w:lang w:bidi="ar-DZ"/>
        </w:rPr>
      </w:pPr>
      <w:r w:rsidRPr="006B2DF1">
        <w:rPr>
          <w:rFonts w:hint="cs"/>
          <w:sz w:val="28"/>
          <w:szCs w:val="28"/>
          <w:rtl/>
          <w:lang w:bidi="ar-DZ"/>
        </w:rPr>
        <w:tab/>
        <w:t xml:space="preserve">بيّن أنّ النقطة </w:t>
      </w:r>
      <w:r w:rsidRPr="006B2DF1">
        <w:rPr>
          <w:sz w:val="28"/>
          <w:szCs w:val="28"/>
          <w:lang w:bidi="ar-DZ"/>
        </w:rPr>
        <w:t>C</w:t>
      </w:r>
      <w:r w:rsidRPr="006B2DF1">
        <w:rPr>
          <w:rFonts w:hint="cs"/>
          <w:sz w:val="28"/>
          <w:szCs w:val="28"/>
          <w:rtl/>
          <w:lang w:bidi="ar-DZ"/>
        </w:rPr>
        <w:t xml:space="preserve"> منتصف القطعة </w:t>
      </w:r>
      <w:r w:rsidRPr="006B2DF1">
        <w:rPr>
          <w:sz w:val="28"/>
          <w:szCs w:val="28"/>
          <w:lang w:bidi="ar-DZ"/>
        </w:rPr>
        <w:t>[AB]</w:t>
      </w:r>
      <w:r w:rsidRPr="006B2DF1">
        <w:rPr>
          <w:rFonts w:hint="cs"/>
          <w:sz w:val="28"/>
          <w:szCs w:val="28"/>
          <w:rtl/>
          <w:lang w:bidi="ar-DZ"/>
        </w:rPr>
        <w:t>.</w:t>
      </w:r>
    </w:p>
    <w:p w14:paraId="6059F32E" w14:textId="77777777" w:rsidR="00AC73E6" w:rsidRPr="006B2DF1" w:rsidRDefault="00AC73E6" w:rsidP="00E87F26">
      <w:pPr>
        <w:rPr>
          <w:sz w:val="28"/>
          <w:szCs w:val="28"/>
          <w:u w:val="single"/>
          <w:rtl/>
          <w:lang w:bidi="ar-DZ"/>
        </w:rPr>
      </w:pPr>
    </w:p>
    <w:p w14:paraId="75D30459" w14:textId="77777777" w:rsidR="005517B5" w:rsidRDefault="00C376A2" w:rsidP="005517B5">
      <w:pPr>
        <w:rPr>
          <w:b/>
          <w:bCs/>
          <w:sz w:val="28"/>
          <w:szCs w:val="28"/>
          <w:u w:val="single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>التمرين الثاني :</w:t>
      </w:r>
    </w:p>
    <w:p w14:paraId="3B5AC5F7" w14:textId="77777777" w:rsidR="005517B5" w:rsidRDefault="00C376A2" w:rsidP="005517B5">
      <w:pPr>
        <w:rPr>
          <w:b/>
          <w:bCs/>
          <w:sz w:val="28"/>
          <w:szCs w:val="28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Pr="00BA470C">
        <w:rPr>
          <w:rFonts w:hint="cs"/>
          <w:b/>
          <w:bCs/>
          <w:sz w:val="28"/>
          <w:szCs w:val="28"/>
          <w:rtl/>
        </w:rPr>
        <w:t xml:space="preserve"> </w:t>
      </w:r>
    </w:p>
    <w:p w14:paraId="2469637B" w14:textId="77777777" w:rsidR="00C376A2" w:rsidRPr="006B2DF1" w:rsidRDefault="00C376A2" w:rsidP="005517B5">
      <w:pPr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</w:rPr>
        <w:t xml:space="preserve"> 1/ أكتب جميع الأعداد الصحيحة النسبية المدرجة بين العددين 5.2 و 8.4 - </w:t>
      </w:r>
    </w:p>
    <w:p w14:paraId="7A1A3BD9" w14:textId="77777777" w:rsidR="00C376A2" w:rsidRPr="006B2DF1" w:rsidRDefault="00C376A2" w:rsidP="00C376A2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</w:rPr>
        <w:t xml:space="preserve"> 2/ أكمل بأحد الرمزين &lt; ، &gt; </w:t>
      </w:r>
      <w:r w:rsidRPr="006B2DF1">
        <w:rPr>
          <w:rFonts w:hint="cs"/>
          <w:sz w:val="28"/>
          <w:szCs w:val="28"/>
          <w:rtl/>
          <w:lang w:val="fr-FR"/>
        </w:rPr>
        <w:t xml:space="preserve"> </w:t>
      </w:r>
    </w:p>
    <w:p w14:paraId="5B76EFB0" w14:textId="77777777" w:rsidR="00C376A2" w:rsidRPr="006B2DF1" w:rsidRDefault="00C376A2" w:rsidP="000478B1">
      <w:pPr>
        <w:tabs>
          <w:tab w:val="left" w:pos="5852"/>
        </w:tabs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*</w:t>
      </w:r>
      <w:r w:rsidRPr="006B2DF1">
        <w:rPr>
          <w:rFonts w:hint="cs"/>
          <w:sz w:val="28"/>
          <w:szCs w:val="28"/>
          <w:rtl/>
        </w:rPr>
        <w:t xml:space="preserve"> 1.42 - ...... 1.41 -   ؛      * 6.825....... 6.83  ؛ </w:t>
      </w:r>
      <w:r w:rsidRPr="006B2DF1">
        <w:rPr>
          <w:sz w:val="28"/>
          <w:szCs w:val="28"/>
          <w:rtl/>
        </w:rPr>
        <w:tab/>
      </w:r>
      <w:r w:rsidRPr="006B2DF1">
        <w:rPr>
          <w:rFonts w:hint="cs"/>
          <w:sz w:val="28"/>
          <w:szCs w:val="28"/>
          <w:rtl/>
        </w:rPr>
        <w:t xml:space="preserve"> </w:t>
      </w:r>
    </w:p>
    <w:p w14:paraId="7CD61684" w14:textId="77777777" w:rsidR="00C376A2" w:rsidRPr="006B2DF1" w:rsidRDefault="00C376A2" w:rsidP="00C376A2">
      <w:pPr>
        <w:rPr>
          <w:sz w:val="28"/>
          <w:szCs w:val="28"/>
          <w:rtl/>
        </w:rPr>
      </w:pPr>
      <w:r w:rsidRPr="006B2DF1">
        <w:rPr>
          <w:rFonts w:hint="cs"/>
          <w:sz w:val="28"/>
          <w:szCs w:val="28"/>
          <w:rtl/>
        </w:rPr>
        <w:t xml:space="preserve">  * 9.45 - ..... 9.5 -     ؛       * 4.35 ...... 4.4 -    </w:t>
      </w:r>
    </w:p>
    <w:p w14:paraId="3C2AAF27" w14:textId="77777777" w:rsidR="000478B1" w:rsidRPr="006B2DF1" w:rsidRDefault="000478B1" w:rsidP="00C376A2">
      <w:pPr>
        <w:rPr>
          <w:sz w:val="28"/>
          <w:szCs w:val="28"/>
          <w:rtl/>
        </w:rPr>
      </w:pPr>
    </w:p>
    <w:p w14:paraId="4C8E45E8" w14:textId="77777777" w:rsidR="00C64F6A" w:rsidRDefault="00C376A2" w:rsidP="00AD7DE7">
      <w:pPr>
        <w:rPr>
          <w:b/>
          <w:bCs/>
          <w:sz w:val="28"/>
          <w:szCs w:val="28"/>
          <w:lang w:bidi="ar-DZ"/>
        </w:rPr>
      </w:pPr>
      <w:r w:rsidRPr="00BA470C">
        <w:rPr>
          <w:rFonts w:hint="cs"/>
          <w:b/>
          <w:bCs/>
          <w:sz w:val="28"/>
          <w:szCs w:val="28"/>
          <w:rtl/>
        </w:rPr>
        <w:t xml:space="preserve"> </w:t>
      </w:r>
      <w:r w:rsidR="00AD7DE7" w:rsidRPr="00BA470C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AD7DE7" w:rsidRPr="00BA470C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C64F6A" w:rsidRPr="00BA470C">
        <w:rPr>
          <w:rFonts w:hint="cs"/>
          <w:b/>
          <w:bCs/>
          <w:sz w:val="28"/>
          <w:szCs w:val="28"/>
          <w:rtl/>
          <w:lang w:bidi="ar-DZ"/>
        </w:rPr>
        <w:t>:</w:t>
      </w:r>
    </w:p>
    <w:p w14:paraId="091CADDA" w14:textId="77777777" w:rsidR="005517B5" w:rsidRPr="00BA470C" w:rsidRDefault="005517B5" w:rsidP="00AD7DE7">
      <w:pPr>
        <w:rPr>
          <w:b/>
          <w:bCs/>
          <w:sz w:val="28"/>
          <w:szCs w:val="28"/>
          <w:rtl/>
          <w:lang w:bidi="ar-DZ"/>
        </w:rPr>
      </w:pPr>
    </w:p>
    <w:p w14:paraId="2C462C22" w14:textId="77777777" w:rsidR="00AD7DE7" w:rsidRPr="006B2DF1" w:rsidRDefault="00AD7DE7" w:rsidP="00AD7DE7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bidi="ar-DZ"/>
        </w:rPr>
        <w:t xml:space="preserve">علم على معلم متعامد ومتجانس مبدؤه </w:t>
      </w:r>
      <w:r w:rsidRPr="006B2DF1">
        <w:rPr>
          <w:sz w:val="28"/>
          <w:szCs w:val="28"/>
          <w:lang w:val="fr-FR"/>
        </w:rPr>
        <w:t>O</w:t>
      </w:r>
      <w:r w:rsidRPr="006B2DF1">
        <w:rPr>
          <w:rFonts w:hint="cs"/>
          <w:sz w:val="28"/>
          <w:szCs w:val="28"/>
          <w:rtl/>
          <w:lang w:val="fr-FR"/>
        </w:rPr>
        <w:t xml:space="preserve">  النقطتين  </w:t>
      </w:r>
      <w:r w:rsidRPr="006B2DF1">
        <w:rPr>
          <w:position w:val="-14"/>
          <w:sz w:val="28"/>
          <w:szCs w:val="28"/>
          <w:lang w:val="fr-FR"/>
        </w:rPr>
        <w:object w:dxaOrig="940" w:dyaOrig="400" w14:anchorId="7F60F6E2">
          <v:shape id="_x0000_i1026" type="#_x0000_t75" style="width:47.25pt;height:20.25pt" o:ole="">
            <v:imagedata r:id="rId8" o:title=""/>
          </v:shape>
          <o:OLEObject Type="Embed" ProgID="Equation.DSMT4" ShapeID="_x0000_i1026" DrawAspect="Content" ObjectID="_1760347949" r:id="rId9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و  </w:t>
      </w:r>
      <w:r w:rsidRPr="006B2DF1">
        <w:rPr>
          <w:position w:val="-14"/>
          <w:sz w:val="28"/>
          <w:szCs w:val="28"/>
          <w:lang w:val="fr-FR"/>
        </w:rPr>
        <w:object w:dxaOrig="980" w:dyaOrig="400" w14:anchorId="45EC29CC">
          <v:shape id="_x0000_i1027" type="#_x0000_t75" style="width:48.75pt;height:20.25pt" o:ole="">
            <v:imagedata r:id="rId10" o:title=""/>
          </v:shape>
          <o:OLEObject Type="Embed" ProgID="Equation.DSMT4" ShapeID="_x0000_i1027" DrawAspect="Content" ObjectID="_1760347950" r:id="rId11"/>
        </w:object>
      </w:r>
    </w:p>
    <w:p w14:paraId="1B17E713" w14:textId="77777777" w:rsidR="00AD7DE7" w:rsidRPr="006B2DF1" w:rsidRDefault="005358B2" w:rsidP="00AD7DE7">
      <w:pPr>
        <w:numPr>
          <w:ilvl w:val="0"/>
          <w:numId w:val="1"/>
        </w:num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>انش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ئ  النقطة </w:t>
      </w:r>
      <w:r w:rsidR="00AD7DE7" w:rsidRPr="006B2DF1">
        <w:rPr>
          <w:position w:val="-6"/>
          <w:sz w:val="28"/>
          <w:szCs w:val="28"/>
          <w:lang w:val="fr-FR"/>
        </w:rPr>
        <w:object w:dxaOrig="260" w:dyaOrig="279" w14:anchorId="100C4DF4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760347951" r:id="rId13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نظيرة النقطة </w:t>
      </w:r>
      <w:r w:rsidR="00AD7DE7" w:rsidRPr="006B2DF1">
        <w:rPr>
          <w:position w:val="-4"/>
          <w:sz w:val="28"/>
          <w:szCs w:val="28"/>
          <w:lang w:val="fr-FR"/>
        </w:rPr>
        <w:object w:dxaOrig="300" w:dyaOrig="260" w14:anchorId="4317511F">
          <v:shape id="_x0000_i1029" type="#_x0000_t75" style="width:15pt;height:12.75pt" o:ole="">
            <v:imagedata r:id="rId14" o:title=""/>
          </v:shape>
          <o:OLEObject Type="Embed" ProgID="Equation.DSMT4" ShapeID="_x0000_i1029" DrawAspect="Content" ObjectID="_1760347952" r:id="rId15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بالنسبة الى النقطة </w:t>
      </w:r>
      <w:r w:rsidR="00AD7DE7" w:rsidRPr="006B2DF1">
        <w:rPr>
          <w:sz w:val="28"/>
          <w:szCs w:val="28"/>
          <w:lang w:val="fr-FR"/>
        </w:rPr>
        <w:t>O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؟</w:t>
      </w:r>
    </w:p>
    <w:p w14:paraId="7F088BC1" w14:textId="77777777" w:rsidR="00AD7DE7" w:rsidRPr="006B2DF1" w:rsidRDefault="005358B2" w:rsidP="00AD7DE7">
      <w:pPr>
        <w:numPr>
          <w:ilvl w:val="0"/>
          <w:numId w:val="1"/>
        </w:numPr>
        <w:rPr>
          <w:sz w:val="28"/>
          <w:szCs w:val="28"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>انش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ئ  النقطة </w:t>
      </w:r>
      <w:r w:rsidR="00AD7DE7" w:rsidRPr="006B2DF1">
        <w:rPr>
          <w:position w:val="-4"/>
          <w:sz w:val="28"/>
          <w:szCs w:val="28"/>
          <w:lang w:val="fr-FR"/>
        </w:rPr>
        <w:object w:dxaOrig="279" w:dyaOrig="260" w14:anchorId="708FF70A">
          <v:shape id="_x0000_i1030" type="#_x0000_t75" style="width:14.25pt;height:12.75pt" o:ole="">
            <v:imagedata r:id="rId16" o:title=""/>
          </v:shape>
          <o:OLEObject Type="Embed" ProgID="Equation.DSMT4" ShapeID="_x0000_i1030" DrawAspect="Content" ObjectID="_1760347953" r:id="rId17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نظيرة النقطة </w:t>
      </w:r>
      <w:r w:rsidR="00AD7DE7" w:rsidRPr="006B2DF1">
        <w:rPr>
          <w:position w:val="-4"/>
          <w:sz w:val="28"/>
          <w:szCs w:val="28"/>
          <w:lang w:val="fr-FR"/>
        </w:rPr>
        <w:object w:dxaOrig="240" w:dyaOrig="240" w14:anchorId="5E05203C">
          <v:shape id="_x0000_i1031" type="#_x0000_t75" style="width:12pt;height:12pt" o:ole="">
            <v:imagedata r:id="rId18" o:title=""/>
          </v:shape>
          <o:OLEObject Type="Embed" ProgID="Equation.DSMT4" ShapeID="_x0000_i1031" DrawAspect="Content" ObjectID="_1760347954" r:id="rId19"/>
        </w:objec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بالنسبة الى النقطة </w:t>
      </w:r>
      <w:r w:rsidR="00AD7DE7" w:rsidRPr="006B2DF1">
        <w:rPr>
          <w:sz w:val="28"/>
          <w:szCs w:val="28"/>
          <w:lang w:val="fr-FR"/>
        </w:rPr>
        <w:t>O</w:t>
      </w:r>
      <w:r w:rsidR="00AD7DE7" w:rsidRPr="006B2DF1">
        <w:rPr>
          <w:rFonts w:hint="cs"/>
          <w:sz w:val="28"/>
          <w:szCs w:val="28"/>
          <w:rtl/>
          <w:lang w:val="fr-FR"/>
        </w:rPr>
        <w:t xml:space="preserve">  ؟</w:t>
      </w:r>
    </w:p>
    <w:p w14:paraId="05E672BD" w14:textId="77777777" w:rsidR="00AD7DE7" w:rsidRPr="006B2DF1" w:rsidRDefault="00AD7DE7" w:rsidP="00AD7DE7">
      <w:pPr>
        <w:numPr>
          <w:ilvl w:val="0"/>
          <w:numId w:val="1"/>
        </w:numPr>
        <w:rPr>
          <w:sz w:val="28"/>
          <w:szCs w:val="28"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ماهي احداثيا النقطتين </w:t>
      </w:r>
      <w:r w:rsidRPr="006B2DF1">
        <w:rPr>
          <w:position w:val="-6"/>
          <w:sz w:val="28"/>
          <w:szCs w:val="28"/>
          <w:lang w:val="fr-FR"/>
        </w:rPr>
        <w:object w:dxaOrig="260" w:dyaOrig="279" w14:anchorId="05B28354">
          <v:shape id="_x0000_i1032" type="#_x0000_t75" style="width:12.75pt;height:14.25pt" o:ole="">
            <v:imagedata r:id="rId12" o:title=""/>
          </v:shape>
          <o:OLEObject Type="Embed" ProgID="Equation.DSMT4" ShapeID="_x0000_i1032" DrawAspect="Content" ObjectID="_1760347955" r:id="rId20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و </w:t>
      </w:r>
      <w:r w:rsidRPr="006B2DF1">
        <w:rPr>
          <w:position w:val="-4"/>
          <w:sz w:val="28"/>
          <w:szCs w:val="28"/>
          <w:lang w:val="fr-FR"/>
        </w:rPr>
        <w:object w:dxaOrig="279" w:dyaOrig="260" w14:anchorId="2C64E5B7">
          <v:shape id="_x0000_i1033" type="#_x0000_t75" style="width:14.25pt;height:12.75pt" o:ole="">
            <v:imagedata r:id="rId16" o:title=""/>
          </v:shape>
          <o:OLEObject Type="Embed" ProgID="Equation.DSMT4" ShapeID="_x0000_i1033" DrawAspect="Content" ObjectID="_1760347956" r:id="rId21"/>
        </w:object>
      </w:r>
      <w:r w:rsidRPr="006B2DF1">
        <w:rPr>
          <w:rFonts w:hint="cs"/>
          <w:sz w:val="28"/>
          <w:szCs w:val="28"/>
          <w:rtl/>
          <w:lang w:val="fr-FR"/>
        </w:rPr>
        <w:t>؟</w:t>
      </w:r>
    </w:p>
    <w:p w14:paraId="74CC6771" w14:textId="77777777" w:rsidR="00C376A2" w:rsidRDefault="00C64F6A" w:rsidP="00C376A2">
      <w:pPr>
        <w:rPr>
          <w:b/>
          <w:bCs/>
          <w:sz w:val="28"/>
          <w:szCs w:val="28"/>
          <w:u w:val="single"/>
        </w:rPr>
      </w:pPr>
      <w:r w:rsidRPr="00BA470C">
        <w:rPr>
          <w:rFonts w:hint="cs"/>
          <w:b/>
          <w:bCs/>
          <w:sz w:val="28"/>
          <w:szCs w:val="28"/>
          <w:u w:val="single"/>
          <w:rtl/>
        </w:rPr>
        <w:t>التمرين الرابع :</w:t>
      </w:r>
    </w:p>
    <w:p w14:paraId="60A94F63" w14:textId="77777777" w:rsidR="005517B5" w:rsidRPr="00BA470C" w:rsidRDefault="005517B5" w:rsidP="00C376A2">
      <w:pPr>
        <w:rPr>
          <w:b/>
          <w:bCs/>
          <w:sz w:val="28"/>
          <w:szCs w:val="28"/>
          <w:u w:val="single"/>
          <w:rtl/>
        </w:rPr>
      </w:pPr>
    </w:p>
    <w:p w14:paraId="5A577430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sz w:val="28"/>
          <w:szCs w:val="28"/>
          <w:lang w:val="fr-FR"/>
        </w:rPr>
        <w:t>ABC</w:t>
      </w:r>
      <w:r w:rsidRPr="006B2DF1">
        <w:rPr>
          <w:rFonts w:hint="cs"/>
          <w:sz w:val="28"/>
          <w:szCs w:val="28"/>
          <w:rtl/>
          <w:lang w:val="fr-FR"/>
        </w:rPr>
        <w:t xml:space="preserve"> مثلث متساوي الساقين في </w:t>
      </w:r>
      <w:r w:rsidRPr="006B2DF1">
        <w:rPr>
          <w:sz w:val="28"/>
          <w:szCs w:val="28"/>
          <w:lang w:val="fr-FR"/>
        </w:rPr>
        <w:t>A</w:t>
      </w:r>
      <w:r w:rsidRPr="006B2DF1">
        <w:rPr>
          <w:rFonts w:hint="cs"/>
          <w:sz w:val="28"/>
          <w:szCs w:val="28"/>
          <w:rtl/>
          <w:lang w:val="fr-FR"/>
        </w:rPr>
        <w:t xml:space="preserve"> بحيث </w:t>
      </w:r>
      <w:r w:rsidRPr="006B2DF1">
        <w:rPr>
          <w:sz w:val="28"/>
          <w:szCs w:val="28"/>
          <w:lang w:val="fr-FR"/>
        </w:rPr>
        <w:t>80°</w:t>
      </w:r>
      <w:r w:rsidRPr="006B2DF1">
        <w:rPr>
          <w:rFonts w:hint="cs"/>
          <w:sz w:val="28"/>
          <w:szCs w:val="28"/>
          <w:rtl/>
          <w:lang w:val="fr-FR"/>
        </w:rPr>
        <w:t xml:space="preserve"> = </w:t>
      </w:r>
      <w:r w:rsidRPr="006B2DF1">
        <w:rPr>
          <w:position w:val="-6"/>
          <w:sz w:val="28"/>
          <w:szCs w:val="28"/>
          <w:lang w:val="fr-FR"/>
        </w:rPr>
        <w:object w:dxaOrig="560" w:dyaOrig="340" w14:anchorId="35CD59CC">
          <v:shape id="_x0000_i1034" type="#_x0000_t75" style="width:30.75pt;height:18.75pt" o:ole="">
            <v:imagedata r:id="rId22" o:title=""/>
          </v:shape>
          <o:OLEObject Type="Embed" ProgID="Equation.3" ShapeID="_x0000_i1034" DrawAspect="Content" ObjectID="_1760347957" r:id="rId23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</w:t>
      </w:r>
    </w:p>
    <w:p w14:paraId="68112C81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sz w:val="28"/>
          <w:szCs w:val="28"/>
          <w:lang w:val="fr-FR"/>
        </w:rPr>
        <w:t>E</w:t>
      </w:r>
      <w:r w:rsidRPr="006B2DF1">
        <w:rPr>
          <w:rFonts w:hint="cs"/>
          <w:sz w:val="28"/>
          <w:szCs w:val="28"/>
          <w:rtl/>
          <w:lang w:val="fr-FR"/>
        </w:rPr>
        <w:t xml:space="preserve"> و </w:t>
      </w:r>
      <w:r w:rsidRPr="006B2DF1">
        <w:rPr>
          <w:sz w:val="28"/>
          <w:szCs w:val="28"/>
          <w:lang w:val="fr-FR"/>
        </w:rPr>
        <w:t>F</w:t>
      </w:r>
      <w:r w:rsidRPr="006B2DF1">
        <w:rPr>
          <w:rFonts w:hint="cs"/>
          <w:sz w:val="28"/>
          <w:szCs w:val="28"/>
          <w:rtl/>
          <w:lang w:val="fr-FR"/>
        </w:rPr>
        <w:t xml:space="preserve"> منتصفا [</w:t>
      </w:r>
      <w:r w:rsidRPr="006B2DF1">
        <w:rPr>
          <w:sz w:val="28"/>
          <w:szCs w:val="28"/>
          <w:lang w:val="fr-FR"/>
        </w:rPr>
        <w:t>AB</w:t>
      </w:r>
      <w:r w:rsidRPr="006B2DF1">
        <w:rPr>
          <w:rFonts w:hint="cs"/>
          <w:sz w:val="28"/>
          <w:szCs w:val="28"/>
          <w:rtl/>
          <w:lang w:val="fr-FR"/>
        </w:rPr>
        <w:t>] و[</w:t>
      </w:r>
      <w:r w:rsidRPr="006B2DF1">
        <w:rPr>
          <w:sz w:val="28"/>
          <w:szCs w:val="28"/>
          <w:lang w:val="fr-FR"/>
        </w:rPr>
        <w:t>AC</w:t>
      </w:r>
      <w:r w:rsidRPr="006B2DF1">
        <w:rPr>
          <w:rFonts w:hint="cs"/>
          <w:sz w:val="28"/>
          <w:szCs w:val="28"/>
          <w:rtl/>
          <w:lang w:val="fr-FR"/>
        </w:rPr>
        <w:t>]</w:t>
      </w:r>
      <w:r w:rsidRPr="006B2DF1">
        <w:rPr>
          <w:sz w:val="28"/>
          <w:szCs w:val="28"/>
          <w:lang w:val="fr-FR"/>
        </w:rPr>
        <w:t xml:space="preserve"> </w:t>
      </w:r>
      <w:r w:rsidRPr="006B2DF1">
        <w:rPr>
          <w:rFonts w:hint="cs"/>
          <w:sz w:val="28"/>
          <w:szCs w:val="28"/>
          <w:rtl/>
          <w:lang w:val="fr-FR"/>
        </w:rPr>
        <w:t xml:space="preserve"> على الترتيب </w:t>
      </w:r>
    </w:p>
    <w:p w14:paraId="75E52D3F" w14:textId="77777777" w:rsidR="00C64F6A" w:rsidRPr="006B2DF1" w:rsidRDefault="00C64F6A" w:rsidP="00C64F6A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         ـ ما نوع المثلث </w:t>
      </w:r>
      <w:r w:rsidRPr="006B2DF1">
        <w:rPr>
          <w:sz w:val="28"/>
          <w:szCs w:val="28"/>
          <w:lang w:val="fr-FR"/>
        </w:rPr>
        <w:t>EAF</w:t>
      </w:r>
      <w:r w:rsidRPr="006B2DF1">
        <w:rPr>
          <w:rFonts w:hint="cs"/>
          <w:sz w:val="28"/>
          <w:szCs w:val="28"/>
          <w:rtl/>
          <w:lang w:val="fr-FR"/>
        </w:rPr>
        <w:t xml:space="preserve"> ( علّل) </w:t>
      </w:r>
    </w:p>
    <w:p w14:paraId="7405C8AA" w14:textId="77777777" w:rsidR="00C64F6A" w:rsidRPr="006B2DF1" w:rsidRDefault="00C64F6A" w:rsidP="002D49B3">
      <w:pPr>
        <w:rPr>
          <w:sz w:val="28"/>
          <w:szCs w:val="28"/>
          <w:rtl/>
          <w:lang w:val="fr-FR"/>
        </w:rPr>
      </w:pPr>
      <w:r w:rsidRPr="006B2DF1">
        <w:rPr>
          <w:rFonts w:hint="cs"/>
          <w:sz w:val="28"/>
          <w:szCs w:val="28"/>
          <w:rtl/>
          <w:lang w:val="fr-FR"/>
        </w:rPr>
        <w:t xml:space="preserve">           ـ أحسب </w:t>
      </w:r>
      <w:r w:rsidR="003748A8" w:rsidRPr="006B2DF1">
        <w:rPr>
          <w:position w:val="-4"/>
          <w:sz w:val="28"/>
          <w:szCs w:val="28"/>
          <w:lang w:val="fr-FR"/>
        </w:rPr>
        <w:object w:dxaOrig="560" w:dyaOrig="320" w14:anchorId="21FAC96B">
          <v:shape id="_x0000_i1035" type="#_x0000_t75" style="width:60pt;height:20.25pt" o:ole="">
            <v:imagedata r:id="rId24" o:title=""/>
          </v:shape>
          <o:OLEObject Type="Embed" ProgID="Equation.3" ShapeID="_x0000_i1035" DrawAspect="Content" ObjectID="_1760347958" r:id="rId25"/>
        </w:object>
      </w:r>
      <w:r w:rsidRPr="006B2DF1">
        <w:rPr>
          <w:rFonts w:hint="cs"/>
          <w:sz w:val="28"/>
          <w:szCs w:val="28"/>
          <w:rtl/>
          <w:lang w:val="fr-FR"/>
        </w:rPr>
        <w:t xml:space="preserve">     (دون إستعمل المنقلة) . </w:t>
      </w:r>
    </w:p>
    <w:p w14:paraId="1CF0087D" w14:textId="77777777" w:rsidR="00C64F6A" w:rsidRDefault="00C64F6A" w:rsidP="00C376A2">
      <w:pPr>
        <w:rPr>
          <w:b/>
          <w:bCs/>
          <w:sz w:val="28"/>
          <w:szCs w:val="28"/>
          <w:u w:val="single"/>
          <w:rtl/>
        </w:rPr>
      </w:pPr>
    </w:p>
    <w:p w14:paraId="3F825816" w14:textId="77777777" w:rsidR="00107229" w:rsidRPr="00107229" w:rsidRDefault="00107229" w:rsidP="00E87F26">
      <w:pPr>
        <w:rPr>
          <w:b/>
          <w:bCs/>
          <w:u w:val="single"/>
          <w:rtl/>
          <w:lang w:bidi="ar-DZ"/>
        </w:rPr>
      </w:pPr>
    </w:p>
    <w:p w14:paraId="1413FA5C" w14:textId="77777777" w:rsidR="00107229" w:rsidRDefault="00107229" w:rsidP="00E87F26">
      <w:pPr>
        <w:rPr>
          <w:lang w:bidi="ar-DZ"/>
        </w:rPr>
      </w:pPr>
      <w:bookmarkStart w:id="0" w:name="_GoBack"/>
      <w:bookmarkEnd w:id="0"/>
    </w:p>
    <w:sectPr w:rsidR="00107229" w:rsidSect="00E87F26">
      <w:pgSz w:w="11906" w:h="16838"/>
      <w:pgMar w:top="720" w:right="720" w:bottom="720" w:left="720" w:header="708" w:footer="708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471AC9"/>
    <w:multiLevelType w:val="hybridMultilevel"/>
    <w:tmpl w:val="AF840232"/>
    <w:lvl w:ilvl="0" w:tplc="71B0EFA2"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566D67E0"/>
    <w:multiLevelType w:val="hybridMultilevel"/>
    <w:tmpl w:val="07A6B2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7F26"/>
    <w:rsid w:val="000478B1"/>
    <w:rsid w:val="00107229"/>
    <w:rsid w:val="002C4570"/>
    <w:rsid w:val="002D49B3"/>
    <w:rsid w:val="002F3A7B"/>
    <w:rsid w:val="0030341C"/>
    <w:rsid w:val="003748A8"/>
    <w:rsid w:val="00395A8B"/>
    <w:rsid w:val="003D38A9"/>
    <w:rsid w:val="005358B2"/>
    <w:rsid w:val="005517B5"/>
    <w:rsid w:val="006B2DF1"/>
    <w:rsid w:val="008718B5"/>
    <w:rsid w:val="00A52D98"/>
    <w:rsid w:val="00AB164B"/>
    <w:rsid w:val="00AC73E6"/>
    <w:rsid w:val="00AD7DE7"/>
    <w:rsid w:val="00BA470C"/>
    <w:rsid w:val="00C376A2"/>
    <w:rsid w:val="00C64F6A"/>
    <w:rsid w:val="00CC3249"/>
    <w:rsid w:val="00CC5B8A"/>
    <w:rsid w:val="00E87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C93F42"/>
  <w15:docId w15:val="{D28F467C-BA9C-41A0-9B0C-6D63AFD38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164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2F3A7B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2F3A7B"/>
    <w:pPr>
      <w:bidi/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35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1</Words>
  <Characters>1265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4</cp:revision>
  <cp:lastPrinted>2018-12-30T11:51:00Z</cp:lastPrinted>
  <dcterms:created xsi:type="dcterms:W3CDTF">2018-12-30T11:51:00Z</dcterms:created>
  <dcterms:modified xsi:type="dcterms:W3CDTF">2023-11-01T11:46:00Z</dcterms:modified>
</cp:coreProperties>
</file>